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7B2670" w14:textId="77777777" w:rsidR="00555C5C" w:rsidRDefault="00555C5C" w:rsidP="00876550">
      <w:pPr>
        <w:tabs>
          <w:tab w:val="left" w:pos="284"/>
          <w:tab w:val="left" w:pos="2268"/>
          <w:tab w:val="left" w:pos="4253"/>
          <w:tab w:val="left" w:pos="6237"/>
          <w:tab w:val="left" w:pos="7797"/>
          <w:tab w:val="left" w:pos="9923"/>
        </w:tabs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IẾU BÀI TẬP TOÁN 6</w:t>
      </w:r>
    </w:p>
    <w:p w14:paraId="547E4810" w14:textId="77777777" w:rsidR="00555C5C" w:rsidRDefault="00555C5C" w:rsidP="00876550">
      <w:pPr>
        <w:tabs>
          <w:tab w:val="left" w:pos="284"/>
          <w:tab w:val="left" w:pos="2268"/>
          <w:tab w:val="left" w:pos="4253"/>
          <w:tab w:val="left" w:pos="6237"/>
          <w:tab w:val="left" w:pos="8222"/>
          <w:tab w:val="left" w:pos="9923"/>
        </w:tabs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ỔNG ÔN GIỮA KÌ 2 – LẦN 1</w:t>
      </w:r>
    </w:p>
    <w:p w14:paraId="0899ED1A" w14:textId="016034EA" w:rsidR="00AA67E4" w:rsidRPr="00555C5C" w:rsidRDefault="00555C5C" w:rsidP="00876550">
      <w:pPr>
        <w:tabs>
          <w:tab w:val="left" w:pos="284"/>
          <w:tab w:val="left" w:pos="2268"/>
          <w:tab w:val="left" w:pos="4253"/>
          <w:tab w:val="left" w:pos="6237"/>
          <w:tab w:val="left" w:pos="8222"/>
          <w:tab w:val="left" w:pos="9923"/>
        </w:tabs>
        <w:spacing w:after="0" w:line="312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: Thực hiện tí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555C5C" w14:paraId="0388C13E" w14:textId="77777777" w:rsidTr="00555C5C">
        <w:tc>
          <w:tcPr>
            <w:tcW w:w="4675" w:type="dxa"/>
          </w:tcPr>
          <w:p w14:paraId="2FAC3994" w14:textId="7111BE22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) 2763 + 15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7D29AAC5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) (– 7) + (– 14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428936C3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) (– 35) + (– 9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25069F99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) (–5) + (–248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A25725F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) (–23) + 10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59A16C6B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) 78 + (–123)</w:t>
            </w:r>
          </w:p>
          <w:p w14:paraId="20C930C5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) 23 + (-13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160BE9F" w14:textId="77777777" w:rsidR="00555C5C" w:rsidRDefault="00555C5C" w:rsidP="00876550">
            <w:pPr>
              <w:tabs>
                <w:tab w:val="left" w:pos="284"/>
                <w:tab w:val="left" w:pos="20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) (– 23) + 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577DB76C" w14:textId="50B81530" w:rsidR="00555C5C" w:rsidRDefault="00555C5C" w:rsidP="00876550">
            <w:pPr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) 26 + (– 6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CF28606" w14:textId="77777777" w:rsidR="00555C5C" w:rsidRDefault="00555C5C" w:rsidP="00876550">
            <w:pPr>
              <w:tabs>
                <w:tab w:val="left" w:pos="284"/>
                <w:tab w:val="left" w:pos="20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) (–75) + 5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4F0C5B36" w14:textId="77777777" w:rsidR="00555C5C" w:rsidRDefault="00555C5C" w:rsidP="00876550">
            <w:pPr>
              <w:tabs>
                <w:tab w:val="left" w:pos="284"/>
                <w:tab w:val="left" w:pos="20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) 80 + (–220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281407F3" w14:textId="77777777" w:rsidR="00555C5C" w:rsidRDefault="00555C5C" w:rsidP="00876550">
            <w:pPr>
              <w:tabs>
                <w:tab w:val="left" w:pos="284"/>
                <w:tab w:val="left" w:pos="20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) (–23) + (–13)</w:t>
            </w:r>
          </w:p>
          <w:p w14:paraId="2381CD3F" w14:textId="0DBEF0DA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) (– 26) + (– 6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45ABA6CE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) (– 75) + (– 50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52AFA29" w14:textId="712A842E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1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(– 12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3CCBE21E" w14:textId="77777777" w:rsidR="00555C5C" w:rsidRDefault="00555C5C" w:rsidP="00876550">
            <w:pPr>
              <w:tabs>
                <w:tab w:val="left" w:pos="284"/>
                <w:tab w:val="left" w:pos="186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6) 17 +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74AE6FF6" w14:textId="77777777" w:rsidR="00555C5C" w:rsidRDefault="00555C5C" w:rsidP="00876550">
            <w:pPr>
              <w:tabs>
                <w:tab w:val="left" w:pos="284"/>
                <w:tab w:val="left" w:pos="186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7) (– 20)  +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-8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</w:p>
          <w:p w14:paraId="630A331E" w14:textId="071DC044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8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 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1957DE64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3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1 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5AFB69A9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37 + (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7A114F3C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) (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3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+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5199EA5" w14:textId="1B65A561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) (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2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)+ (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42E7DE82" w14:textId="25864851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) – 7 + (– 6) +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544FEE67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) – 4 – 3 – (- 9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3A1CBCCC" w14:textId="1979C2B5" w:rsidR="00555C5C" w:rsidRDefault="00555C5C" w:rsidP="00876550">
            <w:pPr>
              <w:spacing w:after="0" w:line="312" w:lineRule="auto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) (–10) – (–25) + (–3)</w:t>
            </w:r>
          </w:p>
        </w:tc>
        <w:tc>
          <w:tcPr>
            <w:tcW w:w="4675" w:type="dxa"/>
          </w:tcPr>
          <w:p w14:paraId="12FD0D22" w14:textId="77777777" w:rsidR="00555C5C" w:rsidRDefault="00555C5C" w:rsidP="00876550">
            <w:pPr>
              <w:tabs>
                <w:tab w:val="left" w:pos="284"/>
                <w:tab w:val="left" w:pos="2127"/>
                <w:tab w:val="left" w:pos="4066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6) 9 – (– 21) – (– 30) </w:t>
            </w:r>
          </w:p>
          <w:p w14:paraId="10ED843B" w14:textId="1EFA91FA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) (-23) + 13 + (– 17) + 5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2F68BBA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) 14 + 6 + (–9) + (–14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475B0C34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) (–123) 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 (–7)</w:t>
            </w:r>
          </w:p>
          <w:p w14:paraId="2AAEEA2C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+(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455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79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F4"/>
            </w:r>
          </w:p>
          <w:p w14:paraId="322867D4" w14:textId="3A2B5028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31)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234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17 +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00) +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234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5323FE51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) –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927 + 1421 + 930 +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421)</w:t>
            </w:r>
          </w:p>
          <w:p w14:paraId="26E03C26" w14:textId="135A5315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) (–125) +100 + 80 + 125 + 2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37045AA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4) 27 + 55 + (–17) + (–55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52D45A8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) (–92) +(–251) + (–8) +251</w:t>
            </w:r>
          </w:p>
          <w:p w14:paraId="34D5E8AB" w14:textId="0B320FD8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) (–31) + (–95) + 131 + (–5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D4BA92A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37)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(187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3) – (20 – 180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2AA556D9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38)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0 +19 +143) –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79 + 25 + 48)</w:t>
            </w:r>
          </w:p>
          <w:p w14:paraId="24018B37" w14:textId="1A968253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39) (35 – 15)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4) + 24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4 – 16)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6A468249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0)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3).(57 – 34) + 57.(13 – 45)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2E012B66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1)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8)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12)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25)</w:t>
            </w:r>
          </w:p>
          <w:p w14:paraId="7DEAABB6" w14:textId="1B126E1D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2)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34) + 51.134 +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134).48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2ECA6625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43) 45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4) +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0).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2)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25BD6B31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4) 124 +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2).124 +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124)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7)</w:t>
            </w:r>
          </w:p>
          <w:p w14:paraId="6EC5F0CB" w14:textId="43F6C45A" w:rsidR="00555C5C" w:rsidRDefault="00555C5C" w:rsidP="00876550">
            <w:pPr>
              <w:tabs>
                <w:tab w:val="left" w:pos="284"/>
                <w:tab w:val="left" w:pos="2127"/>
                <w:tab w:val="left" w:pos="4049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45) – 55. 78 + 13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78) – 78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65)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3AB38C37" w14:textId="6B01ED3A" w:rsidR="00555C5C" w:rsidRDefault="00555C5C" w:rsidP="00876550">
            <w:pPr>
              <w:tabs>
                <w:tab w:val="left" w:pos="284"/>
                <w:tab w:val="left" w:pos="2127"/>
                <w:tab w:val="left" w:pos="4049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6) 18 –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3).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5).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7)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1516E62F" w14:textId="77777777" w:rsidR="00555C5C" w:rsidRDefault="00555C5C" w:rsidP="00876550">
            <w:pPr>
              <w:tabs>
                <w:tab w:val="left" w:pos="284"/>
                <w:tab w:val="left" w:pos="2127"/>
                <w:tab w:val="left" w:pos="4049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7) 2.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25)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).50</w:t>
            </w:r>
          </w:p>
          <w:p w14:paraId="2A896880" w14:textId="6CD79B51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8)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125).5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16)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8)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747ABEA7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9)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7B839F72" w14:textId="266E5E79" w:rsidR="00555C5C" w:rsidRP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0) –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.3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(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</w:p>
        </w:tc>
      </w:tr>
      <w:tr w:rsidR="00555C5C" w14:paraId="2E9284BE" w14:textId="77777777" w:rsidTr="007F3DB3">
        <w:tc>
          <w:tcPr>
            <w:tcW w:w="9350" w:type="dxa"/>
            <w:gridSpan w:val="2"/>
          </w:tcPr>
          <w:p w14:paraId="39504D99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1) 45 :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9) +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24) :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8)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58BDAE70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2) 72 :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8) –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5):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1)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7FD9DFF1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3) – 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: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) + 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: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</w:t>
            </w:r>
          </w:p>
          <w:p w14:paraId="647117E9" w14:textId="2BAE7778" w:rsidR="00555C5C" w:rsidRDefault="00555C5C" w:rsidP="00876550">
            <w:pPr>
              <w:tabs>
                <w:tab w:val="left" w:pos="284"/>
                <w:tab w:val="left" w:pos="2127"/>
                <w:tab w:val="left" w:pos="4820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4) – 125 : { - 1 + 13.[- 1 – (27 – 29)]}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61AF2D1E" w14:textId="77777777" w:rsidR="00555C5C" w:rsidRDefault="00555C5C" w:rsidP="00876550">
            <w:pPr>
              <w:tabs>
                <w:tab w:val="left" w:pos="284"/>
                <w:tab w:val="left" w:pos="2127"/>
                <w:tab w:val="left" w:pos="4820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5)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1) –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4) + {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9 – [7 – (21 + 9 – 12)]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6}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 w14:paraId="1862D22F" w14:textId="5F29F695" w:rsidR="00555C5C" w:rsidRDefault="00555C5C" w:rsidP="00876550">
            <w:pPr>
              <w:tabs>
                <w:tab w:val="left" w:pos="284"/>
                <w:tab w:val="left" w:pos="2127"/>
                <w:tab w:val="left" w:pos="4820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6) - { - 2 + 5 – [10 – (6 – 30)] – 27 - 3}</w:t>
            </w:r>
          </w:p>
          <w:p w14:paraId="22261956" w14:textId="67E5909D" w:rsidR="00555C5C" w:rsidRDefault="00555C5C" w:rsidP="00876550">
            <w:pPr>
              <w:tabs>
                <w:tab w:val="left" w:pos="284"/>
                <w:tab w:val="left" w:pos="2127"/>
                <w:tab w:val="left" w:pos="4820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57)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11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12 + 13 – 14 + 15 – 16 + 17 – 18 + 19 – 20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</w:r>
          </w:p>
          <w:p w14:paraId="2AA6BDED" w14:textId="6CE9B2BF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8) 101 – 102 –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03) – 104 –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05) – 106 –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07) – 108 –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09) – 110</w:t>
            </w:r>
          </w:p>
          <w:p w14:paraId="59D10417" w14:textId="5C7B2FD0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 xml:space="preserve">59) 2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 + 6 – 8 + … + 1998 – 2000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</w:r>
          </w:p>
          <w:p w14:paraId="3CDABD07" w14:textId="62DAB8BE" w:rsidR="00555C5C" w:rsidRP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781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60) 2 – 4 – 6 + 8 + 10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12 – 14 + 16 + … + 1994 – 1996 – 1998 + 2000</w:t>
            </w:r>
          </w:p>
        </w:tc>
      </w:tr>
    </w:tbl>
    <w:p w14:paraId="2AA859BB" w14:textId="70F85A8F" w:rsidR="00555C5C" w:rsidRDefault="00555C5C" w:rsidP="00876550">
      <w:pPr>
        <w:spacing w:after="0" w:line="312" w:lineRule="auto"/>
      </w:pPr>
    </w:p>
    <w:p w14:paraId="04314A67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312" w:lineRule="auto"/>
        <w:ind w:right="-18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2: Tìm tổng tất cả các số nguyên thỏa mãn:</w:t>
      </w:r>
    </w:p>
    <w:p w14:paraId="71FFF4A2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) – 4 &lt; x &lt; 3</w:t>
      </w:r>
      <w:r>
        <w:rPr>
          <w:rFonts w:ascii="Times New Roman" w:hAnsi="Times New Roman" w:cs="Times New Roman"/>
          <w:sz w:val="28"/>
          <w:szCs w:val="28"/>
        </w:rPr>
        <w:tab/>
        <w:t>2) – 5 &lt; x &lt; 5</w:t>
      </w:r>
      <w:r>
        <w:rPr>
          <w:rFonts w:ascii="Times New Roman" w:hAnsi="Times New Roman" w:cs="Times New Roman"/>
          <w:sz w:val="28"/>
          <w:szCs w:val="28"/>
        </w:rPr>
        <w:tab/>
        <w:t>3) – 10 &lt; x &lt; 6</w:t>
      </w:r>
      <w:r>
        <w:rPr>
          <w:rFonts w:ascii="Times New Roman" w:hAnsi="Times New Roman" w:cs="Times New Roman"/>
          <w:sz w:val="28"/>
          <w:szCs w:val="28"/>
        </w:rPr>
        <w:tab/>
        <w:t>4) – 6 &lt; x &lt; 5</w:t>
      </w:r>
      <w:r>
        <w:rPr>
          <w:rFonts w:ascii="Times New Roman" w:hAnsi="Times New Roman" w:cs="Times New Roman"/>
          <w:sz w:val="28"/>
          <w:szCs w:val="28"/>
        </w:rPr>
        <w:tab/>
        <w:t>5) – 5 &lt; x &lt; 2</w:t>
      </w:r>
    </w:p>
    <w:p w14:paraId="0358D2EE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6) – 6 &lt; x &lt; 0</w:t>
      </w:r>
      <w:r>
        <w:rPr>
          <w:rFonts w:ascii="Times New Roman" w:hAnsi="Times New Roman" w:cs="Times New Roman"/>
          <w:sz w:val="28"/>
          <w:szCs w:val="28"/>
        </w:rPr>
        <w:tab/>
        <w:t>7) – 1 ≤ x ≤ 4</w:t>
      </w:r>
      <w:r>
        <w:rPr>
          <w:rFonts w:ascii="Times New Roman" w:hAnsi="Times New Roman" w:cs="Times New Roman"/>
          <w:sz w:val="28"/>
          <w:szCs w:val="28"/>
        </w:rPr>
        <w:tab/>
        <w:t xml:space="preserve">8) – 6 &lt; x ≤ 4 </w:t>
      </w:r>
      <w:r>
        <w:rPr>
          <w:rFonts w:ascii="Times New Roman" w:hAnsi="Times New Roman" w:cs="Times New Roman"/>
          <w:sz w:val="28"/>
          <w:szCs w:val="28"/>
        </w:rPr>
        <w:tab/>
        <w:t>9) – 4 &lt; x &lt; 4</w:t>
      </w:r>
      <w:r>
        <w:rPr>
          <w:rFonts w:ascii="Times New Roman" w:hAnsi="Times New Roman" w:cs="Times New Roman"/>
          <w:sz w:val="28"/>
          <w:szCs w:val="28"/>
        </w:rPr>
        <w:tab/>
        <w:t xml:space="preserve">10) </w:t>
      </w:r>
      <w:r>
        <w:rPr>
          <w:rFonts w:ascii="Times New Roman" w:hAnsi="Times New Roman" w:cs="Times New Roman"/>
          <w:sz w:val="28"/>
          <w:szCs w:val="28"/>
        </w:rPr>
        <w:sym w:font="Symbol" w:char="F0F4"/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F4"/>
      </w:r>
      <w:r>
        <w:rPr>
          <w:rFonts w:ascii="Times New Roman" w:hAnsi="Times New Roman" w:cs="Times New Roman"/>
          <w:sz w:val="28"/>
          <w:szCs w:val="28"/>
        </w:rPr>
        <w:t>&lt; 4</w:t>
      </w:r>
    </w:p>
    <w:p w14:paraId="01A0B37B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1)</w:t>
      </w:r>
      <w:r>
        <w:rPr>
          <w:rFonts w:ascii="Times New Roman" w:hAnsi="Times New Roman" w:cs="Times New Roman"/>
          <w:sz w:val="28"/>
          <w:szCs w:val="28"/>
        </w:rPr>
        <w:sym w:font="Symbol" w:char="F0F4"/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F4"/>
      </w:r>
      <w:r>
        <w:rPr>
          <w:rFonts w:ascii="Times New Roman" w:hAnsi="Times New Roman" w:cs="Times New Roman"/>
          <w:sz w:val="28"/>
          <w:szCs w:val="28"/>
        </w:rPr>
        <w:t>≤ 4</w:t>
      </w:r>
      <w:r>
        <w:rPr>
          <w:rFonts w:ascii="Times New Roman" w:hAnsi="Times New Roman" w:cs="Times New Roman"/>
          <w:sz w:val="28"/>
          <w:szCs w:val="28"/>
        </w:rPr>
        <w:tab/>
        <w:t>12)</w:t>
      </w:r>
      <w:r>
        <w:rPr>
          <w:rFonts w:ascii="Times New Roman" w:hAnsi="Times New Roman" w:cs="Times New Roman"/>
          <w:sz w:val="28"/>
          <w:szCs w:val="28"/>
        </w:rPr>
        <w:sym w:font="Symbol" w:char="F0F4"/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F4"/>
      </w:r>
      <w:r>
        <w:rPr>
          <w:rFonts w:ascii="Times New Roman" w:hAnsi="Times New Roman" w:cs="Times New Roman"/>
          <w:sz w:val="28"/>
          <w:szCs w:val="28"/>
        </w:rPr>
        <w:t>&lt; 6</w:t>
      </w:r>
    </w:p>
    <w:p w14:paraId="02B70F86" w14:textId="1C9EB205" w:rsidR="00555C5C" w:rsidRP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: Tìm số nguyên x, biế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555C5C" w14:paraId="7E1A4590" w14:textId="77777777" w:rsidTr="00555C5C">
        <w:tc>
          <w:tcPr>
            <w:tcW w:w="4675" w:type="dxa"/>
          </w:tcPr>
          <w:p w14:paraId="64EAD5FE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) 15 – (13 + x) = x – (24 – 18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221DFA4A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) 5 – x = 17 – (– 5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13ABF52A" w14:textId="7317A413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) – x – 14 + 35 = – 23</w:t>
            </w:r>
          </w:p>
          <w:p w14:paraId="46E90CB2" w14:textId="6CFE59C5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) x + (– 31) – (– 42) – (– 8) = – 5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7598EA98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) (– 13) – (13 – x) = – 16 – (– 17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66CB292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) – (x – 6 + 85) = (x + 51) – 54</w:t>
            </w:r>
          </w:p>
          <w:p w14:paraId="130B4D81" w14:textId="74C6D7EB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) – (38 – x) – (37 – x) = 30 – 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33A905C3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) (– 5).x = (– 6). (– 10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3C26297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) 9.x = (– 12). (– 60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D4FA460" w14:textId="2184EE9B" w:rsidR="00555C5C" w:rsidRP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) (7 – x).(13 + x) = 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4675" w:type="dxa"/>
          </w:tcPr>
          <w:p w14:paraId="6F7B70C7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) – 9.[x + (– 2)] = 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78A2B752" w14:textId="18A7913C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) x + 2x + x + 91 = – 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155FC751" w14:textId="6DA27528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) – 152 – (3x + 1) = (– 2).( – 27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519EEBCB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) 9x.( – 7 – x) = 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1C8450A8" w14:textId="163385C1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)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7x = 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1B170EA1" w14:textId="58C8AACE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) x + x+ x + 81 = – 3 – 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55162D1B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14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) 5.( – 4).x = 10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2FF7A4FE" w14:textId="6A40DAC8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14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) (– 1).( – 3).( – 6).2.x = 7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3DF09DE" w14:textId="77777777" w:rsid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65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)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(x – 7) = 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2361E852" w14:textId="7E8A7C5C" w:rsidR="00555C5C" w:rsidRPr="00555C5C" w:rsidRDefault="00555C5C" w:rsidP="00876550">
            <w:pPr>
              <w:tabs>
                <w:tab w:val="left" w:pos="284"/>
                <w:tab w:val="left" w:pos="2127"/>
                <w:tab w:val="left" w:pos="4111"/>
                <w:tab w:val="left" w:pos="6065"/>
                <w:tab w:val="left" w:pos="6096"/>
                <w:tab w:val="left" w:pos="8080"/>
                <w:tab w:val="left" w:pos="9923"/>
              </w:tabs>
              <w:spacing w:after="0" w:line="312" w:lineRule="auto"/>
              <w:ind w:right="-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) (x + 3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( – 6 – 2x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0</w:t>
            </w:r>
          </w:p>
        </w:tc>
      </w:tr>
    </w:tbl>
    <w:p w14:paraId="73D9E7EF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: Tìm các số nguyên x biết:</w:t>
      </w:r>
    </w:p>
    <w:p w14:paraId="09A39EE2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1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720" w:dyaOrig="360" w14:anchorId="69E792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pt;height:17.8pt" o:ole="">
            <v:imagedata r:id="rId4" o:title=""/>
          </v:shape>
          <o:OLEObject Type="Embed" ProgID="Equation.DSMT4" ShapeID="_x0000_i1025" DrawAspect="Content" ObjectID="_1643827825" r:id="rId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2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73E3C91E">
          <v:shape id="_x0000_i1026" type="#_x0000_t75" style="width:29.65pt;height:17.8pt" o:ole="">
            <v:imagedata r:id="rId6" o:title=""/>
          </v:shape>
          <o:OLEObject Type="Embed" ProgID="Equation.DSMT4" ShapeID="_x0000_i1026" DrawAspect="Content" ObjectID="_1643827826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3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840" w:dyaOrig="360" w14:anchorId="04A7727F">
          <v:shape id="_x0000_i1027" type="#_x0000_t75" style="width:42.35pt;height:17.8pt" o:ole="">
            <v:imagedata r:id="rId8" o:title=""/>
          </v:shape>
          <o:OLEObject Type="Embed" ProgID="Equation.DSMT4" ShapeID="_x0000_i1027" DrawAspect="Content" ObjectID="_1643827827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4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825" w:dyaOrig="360" w14:anchorId="26E02983">
          <v:shape id="_x0000_i1028" type="#_x0000_t75" style="width:41.5pt;height:17.8pt" o:ole="">
            <v:imagedata r:id="rId10" o:title=""/>
          </v:shape>
          <o:OLEObject Type="Embed" ProgID="Equation.DSMT4" ShapeID="_x0000_i1028" DrawAspect="Content" ObjectID="_1643827828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5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75" w:dyaOrig="360" w14:anchorId="00A542FC">
          <v:shape id="_x0000_i1029" type="#_x0000_t75" style="width:49.15pt;height:17.8pt" o:ole="">
            <v:imagedata r:id="rId12" o:title=""/>
          </v:shape>
          <o:OLEObject Type="Embed" ProgID="Equation.DSMT4" ShapeID="_x0000_i1029" DrawAspect="Content" ObjectID="_1643827829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512FCAC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6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305" w:dyaOrig="360" w14:anchorId="5F078075">
          <v:shape id="_x0000_i1030" type="#_x0000_t75" style="width:65.2pt;height:17.8pt" o:ole="">
            <v:imagedata r:id="rId14" o:title=""/>
          </v:shape>
          <o:OLEObject Type="Embed" ProgID="Equation.DSMT4" ShapeID="_x0000_i1030" DrawAspect="Content" ObjectID="_1643827830" r:id="rId15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7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05" w:dyaOrig="360" w14:anchorId="3DD7EA36">
          <v:shape id="_x0000_i1031" type="#_x0000_t75" style="width:50pt;height:17.8pt" o:ole="">
            <v:imagedata r:id="rId16" o:title=""/>
          </v:shape>
          <o:OLEObject Type="Embed" ProgID="Equation.DSMT4" ShapeID="_x0000_i1031" DrawAspect="Content" ObjectID="_1643827831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8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00" w:dyaOrig="360" w14:anchorId="1F40F987">
          <v:shape id="_x0000_i1032" type="#_x0000_t75" style="width:44.9pt;height:17.8pt" o:ole="">
            <v:imagedata r:id="rId18" o:title=""/>
          </v:shape>
          <o:OLEObject Type="Embed" ProgID="Equation.DSMT4" ShapeID="_x0000_i1032" DrawAspect="Content" ObjectID="_1643827832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9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560" w:dyaOrig="360" w14:anchorId="1AB176B4">
          <v:shape id="_x0000_i1033" type="#_x0000_t75" style="width:77.95pt;height:17.8pt" o:ole="">
            <v:imagedata r:id="rId20" o:title=""/>
          </v:shape>
          <o:OLEObject Type="Embed" ProgID="Equation.DSMT4" ShapeID="_x0000_i1033" DrawAspect="Content" ObjectID="_1643827833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11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200" w:dyaOrig="360" w14:anchorId="252395E2">
          <v:shape id="_x0000_i1034" type="#_x0000_t75" style="width:60.15pt;height:17.8pt" o:ole="">
            <v:imagedata r:id="rId22" o:title=""/>
          </v:shape>
          <o:OLEObject Type="Embed" ProgID="Equation.DSMT4" ShapeID="_x0000_i1034" DrawAspect="Content" ObjectID="_1643827834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47431A5" w14:textId="68E4E21F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12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75" w:dyaOrig="360" w14:anchorId="6139C54F">
          <v:shape id="_x0000_i1035" type="#_x0000_t75" style="width:49.15pt;height:17.8pt" o:ole="">
            <v:imagedata r:id="rId24" o:title=""/>
          </v:shape>
          <o:OLEObject Type="Embed" ProgID="Equation.DSMT4" ShapeID="_x0000_i1035" DrawAspect="Content" ObjectID="_1643827835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13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425" w:dyaOrig="360" w14:anchorId="0053491C">
          <v:shape id="_x0000_i1036" type="#_x0000_t75" style="width:71.15pt;height:17.8pt" o:ole="">
            <v:imagedata r:id="rId26" o:title=""/>
          </v:shape>
          <o:OLEObject Type="Embed" ProgID="Equation.DSMT4" ShapeID="_x0000_i1036" DrawAspect="Content" ObjectID="_1643827836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14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485" w:dyaOrig="360" w14:anchorId="16286FBF">
          <v:shape id="_x0000_i1037" type="#_x0000_t75" style="width:74.55pt;height:17.8pt" o:ole="">
            <v:imagedata r:id="rId28" o:title=""/>
          </v:shape>
          <o:OLEObject Type="Embed" ProgID="Equation.DSMT4" ShapeID="_x0000_i1037" DrawAspect="Content" ObjectID="_1643827837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15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35" w:dyaOrig="360" w14:anchorId="2853AB30">
          <v:shape id="_x0000_i1038" type="#_x0000_t75" style="width:82.15pt;height:17.8pt" o:ole="">
            <v:imagedata r:id="rId30" o:title=""/>
          </v:shape>
          <o:OLEObject Type="Embed" ProgID="Equation.DSMT4" ShapeID="_x0000_i1038" DrawAspect="Content" ObjectID="_1643827838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8A154A5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16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575" w:dyaOrig="360" w14:anchorId="2CDB0625">
          <v:shape id="_x0000_i1039" type="#_x0000_t75" style="width:78.8pt;height:17.8pt" o:ole="">
            <v:imagedata r:id="rId32" o:title=""/>
          </v:shape>
          <o:OLEObject Type="Embed" ProgID="Equation.DSMT4" ShapeID="_x0000_i1039" DrawAspect="Content" ObjectID="_1643827839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17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125" w:dyaOrig="360" w14:anchorId="69877DD9">
          <v:shape id="_x0000_i1040" type="#_x0000_t75" style="width:55.9pt;height:17.8pt" o:ole="">
            <v:imagedata r:id="rId34" o:title=""/>
          </v:shape>
          <o:OLEObject Type="Embed" ProgID="Equation.DSMT4" ShapeID="_x0000_i1040" DrawAspect="Content" ObjectID="_1643827840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25" w:dyaOrig="255" w14:anchorId="0DF3E7D2">
          <v:shape id="_x0000_i1041" type="#_x0000_t75" style="width:26.25pt;height:12.7pt" o:ole="">
            <v:imagedata r:id="rId36" o:title=""/>
          </v:shape>
          <o:OLEObject Type="Embed" ProgID="Equation.DSMT4" ShapeID="_x0000_i1041" DrawAspect="Content" ObjectID="_1643827841" r:id="rId37"/>
        </w:objec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0038FF48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8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20" w:dyaOrig="360" w14:anchorId="61110BAC">
          <v:shape id="_x0000_i1042" type="#_x0000_t75" style="width:81.3pt;height:17.8pt" o:ole="">
            <v:imagedata r:id="rId38" o:title=""/>
          </v:shape>
          <o:OLEObject Type="Embed" ProgID="Equation.DSMT4" ShapeID="_x0000_i1042" DrawAspect="Content" ObjectID="_1643827842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615" w:dyaOrig="240" w14:anchorId="65F9C203">
          <v:shape id="_x0000_i1043" type="#_x0000_t75" style="width:30.5pt;height:11.85pt" o:ole="">
            <v:imagedata r:id="rId40" o:title=""/>
          </v:shape>
          <o:OLEObject Type="Embed" ProgID="Equation.DSMT4" ShapeID="_x0000_i1043" DrawAspect="Content" ObjectID="_1643827843" r:id="rId41"/>
        </w:object>
      </w:r>
    </w:p>
    <w:p w14:paraId="25A62F9F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: Tìm các cặp số nguyên x, y thỏa mãn:</w:t>
      </w:r>
    </w:p>
    <w:p w14:paraId="737D9EA8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1)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45" w:dyaOrig="300" w14:anchorId="3994E8F2">
          <v:shape id="_x0000_i1044" type="#_x0000_t75" style="width:32.2pt;height:15.25pt" o:ole="">
            <v:imagedata r:id="rId42" o:title=""/>
          </v:shape>
          <o:OLEObject Type="Embed" ProgID="Equation.DSMT4" ShapeID="_x0000_i1044" DrawAspect="Content" ObjectID="_1643827844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95" w:dyaOrig="360" w14:anchorId="20B96F6C">
          <v:shape id="_x0000_i1045" type="#_x0000_t75" style="width:55.05pt;height:17.8pt" o:ole="">
            <v:imagedata r:id="rId44" o:title=""/>
          </v:shape>
          <o:OLEObject Type="Embed" ProgID="Equation.DSMT4" ShapeID="_x0000_i1045" DrawAspect="Content" ObjectID="_1643827845" r:id="rId45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2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05" w:dyaOrig="360" w14:anchorId="04F43E1B">
          <v:shape id="_x0000_i1046" type="#_x0000_t75" style="width:50pt;height:17.8pt" o:ole="">
            <v:imagedata r:id="rId46" o:title=""/>
          </v:shape>
          <o:OLEObject Type="Embed" ProgID="Equation.DSMT4" ShapeID="_x0000_i1046" DrawAspect="Content" ObjectID="_1643827846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3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835" w:dyaOrig="405" w14:anchorId="28FF4A4E">
          <v:shape id="_x0000_i1047" type="#_x0000_t75" style="width:141.45pt;height:20.35pt" o:ole="">
            <v:imagedata r:id="rId48" o:title=""/>
          </v:shape>
          <o:OLEObject Type="Embed" ProgID="Equation.DSMT4" ShapeID="_x0000_i1047" DrawAspect="Content" ObjectID="_1643827847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53C8E97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4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785" w:dyaOrig="360" w14:anchorId="64D26A86">
          <v:shape id="_x0000_i1048" type="#_x0000_t75" style="width:88.95pt;height:17.8pt" o:ole="">
            <v:imagedata r:id="rId50" o:title=""/>
          </v:shape>
          <o:OLEObject Type="Embed" ProgID="Equation.DSMT4" ShapeID="_x0000_i1048" DrawAspect="Content" ObjectID="_1643827848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5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800" w:dyaOrig="360" w14:anchorId="774D8EDD">
          <v:shape id="_x0000_i1049" type="#_x0000_t75" style="width:89.8pt;height:17.8pt" o:ole="">
            <v:imagedata r:id="rId52" o:title=""/>
          </v:shape>
          <o:OLEObject Type="Embed" ProgID="Equation.DSMT4" ShapeID="_x0000_i1049" DrawAspect="Content" ObjectID="_1643827849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6)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60" w:dyaOrig="255" w14:anchorId="756E9B9C">
          <v:shape id="_x0000_i1050" type="#_x0000_t75" style="width:48.3pt;height:12.7pt" o:ole="">
            <v:imagedata r:id="rId54" o:title=""/>
          </v:shape>
          <o:OLEObject Type="Embed" ProgID="Equation.DSMT4" ShapeID="_x0000_i1050" DrawAspect="Content" ObjectID="_1643827850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F36FE8F" w14:textId="521928CE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7)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440" w:dyaOrig="360" w14:anchorId="2F549C18">
          <v:shape id="_x0000_i1051" type="#_x0000_t75" style="width:1in;height:17.8pt" o:ole="">
            <v:imagedata r:id="rId56" o:title=""/>
          </v:shape>
          <o:OLEObject Type="Embed" ProgID="Equation.DSMT4" ShapeID="_x0000_i1051" DrawAspect="Content" ObjectID="_1643827851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8) </w:t>
      </w:r>
      <w:r w:rsidR="00876550">
        <w:rPr>
          <w:rFonts w:ascii="Times New Roman" w:hAnsi="Times New Roman" w:cs="Times New Roman"/>
          <w:position w:val="-12"/>
          <w:sz w:val="28"/>
          <w:szCs w:val="28"/>
        </w:rPr>
        <w:object w:dxaOrig="1579" w:dyaOrig="360" w14:anchorId="5BF51843">
          <v:shape id="_x0000_i1098" type="#_x0000_t75" style="width:78.8pt;height:17.8pt" o:ole="">
            <v:imagedata r:id="rId58" o:title=""/>
          </v:shape>
          <o:OLEObject Type="Embed" ProgID="Equation.DSMT4" ShapeID="_x0000_i1098" DrawAspect="Content" ObjectID="_1643827852" r:id="rId5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="0087655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9</w:t>
      </w:r>
      <w:r w:rsidR="0087655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785" w:dyaOrig="360" w14:anchorId="64B0B07C">
          <v:shape id="_x0000_i1053" type="#_x0000_t75" style="width:88.95pt;height:17.8pt" o:ole="">
            <v:imagedata r:id="rId60" o:title=""/>
          </v:shape>
          <o:OLEObject Type="Embed" ProgID="Equation.DSMT4" ShapeID="_x0000_i1053" DrawAspect="Content" ObjectID="_1643827853" r:id="rId61"/>
        </w:object>
      </w:r>
    </w:p>
    <w:p w14:paraId="2BD0ADA2" w14:textId="3AC2E07D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10) </w:t>
      </w:r>
      <w:r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755" w:dyaOrig="360" w14:anchorId="696F5F55">
          <v:shape id="_x0000_i1054" type="#_x0000_t75" style="width:88.1pt;height:17.8pt" o:ole="">
            <v:imagedata r:id="rId62" o:title=""/>
          </v:shape>
          <o:OLEObject Type="Embed" ProgID="Equation.DSMT4" ShapeID="_x0000_i1054" DrawAspect="Content" ObjectID="_1643827854" r:id="rId6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11) </w:t>
      </w:r>
      <w:r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025" w:dyaOrig="360" w14:anchorId="70A93B5C">
          <v:shape id="_x0000_i1055" type="#_x0000_t75" style="width:101.65pt;height:17.8pt" o:ole="">
            <v:imagedata r:id="rId64" o:title=""/>
          </v:shape>
          <o:OLEObject Type="Embed" ProgID="Equation.DSMT4" ShapeID="_x0000_i1055" DrawAspect="Content" ObjectID="_1643827855" r:id="rId65"/>
        </w:object>
      </w:r>
      <w:r w:rsidR="0087655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12</w:t>
      </w:r>
      <w:r w:rsidR="0087655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  <w:r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05" w:dyaOrig="300" w14:anchorId="27571F73">
          <v:shape id="_x0000_i1056" type="#_x0000_t75" style="width:80.45pt;height:15.25pt" o:ole="">
            <v:imagedata r:id="rId66" o:title=""/>
          </v:shape>
          <o:OLEObject Type="Embed" ProgID="Equation.DSMT4" ShapeID="_x0000_i1056" DrawAspect="Content" ObjectID="_1643827856" r:id="rId67"/>
        </w:object>
      </w:r>
    </w:p>
    <w:p w14:paraId="7FA1F916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13) </w:t>
      </w:r>
      <w:r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85" w:dyaOrig="300" w14:anchorId="545E4F53">
          <v:shape id="_x0000_i1057" type="#_x0000_t75" style="width:74.55pt;height:15.25pt" o:ole="">
            <v:imagedata r:id="rId68" o:title=""/>
          </v:shape>
          <o:OLEObject Type="Embed" ProgID="Equation.DSMT4" ShapeID="_x0000_i1057" DrawAspect="Content" ObjectID="_1643827857" r:id="rId6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14) </w:t>
      </w:r>
      <w:r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75" w:dyaOrig="300" w14:anchorId="4116071B">
          <v:shape id="_x0000_i1058" type="#_x0000_t75" style="width:94pt;height:15.25pt" o:ole="">
            <v:imagedata r:id="rId70" o:title=""/>
          </v:shape>
          <o:OLEObject Type="Embed" ProgID="Equation.DSMT4" ShapeID="_x0000_i1058" DrawAspect="Content" ObjectID="_1643827858" r:id="rId7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14:paraId="03DDCE03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Bài 6: Thực hiện các yêu cầu sau:</w:t>
      </w:r>
    </w:p>
    <w:p w14:paraId="6F34F6DE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1) Tìm các số tự nhiên x, y sao cho </w:t>
      </w:r>
      <w:r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785" w:dyaOrig="360" w14:anchorId="051B7C7D">
          <v:shape id="_x0000_i1059" type="#_x0000_t75" style="width:88.95pt;height:17.8pt" o:ole="">
            <v:imagedata r:id="rId72" o:title=""/>
          </v:shape>
          <o:OLEObject Type="Embed" ProgID="Equation.DSMT4" ShapeID="_x0000_i1059" DrawAspect="Content" ObjectID="_1643827859" r:id="rId7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14:paraId="5DEFA22D" w14:textId="77777777" w:rsidR="00555C5C" w:rsidRDefault="00555C5C" w:rsidP="00876550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312" w:lineRule="auto"/>
        <w:ind w:right="-1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2) </w:t>
      </w:r>
      <w:r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Tìm x, y, z  biết: </w:t>
      </w:r>
      <w:r>
        <w:rPr>
          <w:rFonts w:ascii="Times New Roman" w:hAnsi="Times New Roman" w:cs="Times New Roman"/>
          <w:spacing w:val="-6"/>
          <w:position w:val="-10"/>
          <w:sz w:val="28"/>
          <w:szCs w:val="28"/>
          <w:lang w:val="nl-NL"/>
        </w:rPr>
        <w:object w:dxaOrig="3705" w:dyaOrig="300" w14:anchorId="0A838D8C">
          <v:shape id="_x0000_i1060" type="#_x0000_t75" style="width:185.5pt;height:15.25pt" o:ole="">
            <v:imagedata r:id="rId74" o:title=""/>
          </v:shape>
          <o:OLEObject Type="Embed" ProgID="Equation.DSMT4" ShapeID="_x0000_i1060" DrawAspect="Content" ObjectID="_1643827860" r:id="rId75"/>
        </w:object>
      </w:r>
      <w:r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</w:t>
      </w:r>
    </w:p>
    <w:p w14:paraId="7C1A2FF8" w14:textId="77777777" w:rsidR="00555C5C" w:rsidRDefault="00555C5C" w:rsidP="00876550">
      <w:pPr>
        <w:spacing w:after="0" w:line="312" w:lineRule="auto"/>
      </w:pPr>
      <w:bookmarkStart w:id="0" w:name="_GoBack"/>
      <w:bookmarkEnd w:id="0"/>
    </w:p>
    <w:sectPr w:rsidR="00555C5C" w:rsidSect="00555C5C">
      <w:pgSz w:w="11906" w:h="16838" w:code="9"/>
      <w:pgMar w:top="567" w:right="616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5C5C"/>
    <w:rsid w:val="00555C5C"/>
    <w:rsid w:val="00876550"/>
    <w:rsid w:val="00AA67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FA83A7"/>
  <w15:chartTrackingRefBased/>
  <w15:docId w15:val="{B7F2E23D-877B-4E36-918B-25DCC1E61A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5C5C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55C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815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10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0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7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4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81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47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9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94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56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5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45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578</Words>
  <Characters>329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dcterms:created xsi:type="dcterms:W3CDTF">2020-02-21T14:49:00Z</dcterms:created>
  <dcterms:modified xsi:type="dcterms:W3CDTF">2020-02-21T15:03:00Z</dcterms:modified>
</cp:coreProperties>
</file>